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0278" w:rsidRPr="00C953D1" w:rsidRDefault="001B0278" w:rsidP="001B0278">
      <w:pPr>
        <w:rPr>
          <w:b/>
          <w:sz w:val="28"/>
          <w:szCs w:val="28"/>
          <w:u w:val="single"/>
        </w:rPr>
      </w:pPr>
      <w:r w:rsidRPr="00C953D1">
        <w:rPr>
          <w:b/>
          <w:sz w:val="28"/>
          <w:szCs w:val="28"/>
          <w:u w:val="single"/>
        </w:rPr>
        <w:t>Šalabahter za učitelje - zadaci iz zbrajanja i oduzimanja razlomaka</w:t>
      </w:r>
    </w:p>
    <w:p w:rsidR="001B0278" w:rsidRDefault="001B0278" w:rsidP="001B0278"/>
    <w:p w:rsidR="001B0278" w:rsidRDefault="001B0278" w:rsidP="001B0278">
      <w:r>
        <w:t>Ovo su zadaci koje je zgodno imati pri ruci</w:t>
      </w:r>
    </w:p>
    <w:p w:rsidR="001B0278" w:rsidRDefault="001B0278" w:rsidP="001B0278">
      <w:r>
        <w:t>kad iz nekog neplaniranog razloga</w:t>
      </w:r>
    </w:p>
    <w:p w:rsidR="001B0278" w:rsidRDefault="001B0278" w:rsidP="001B0278">
      <w:r>
        <w:t>na redovnoj nastavi trebamo ponoviti</w:t>
      </w:r>
    </w:p>
    <w:p w:rsidR="001B0278" w:rsidRDefault="001B0278" w:rsidP="001B0278">
      <w:r>
        <w:t>neki detalj iz zbrajanja/oduzimanja razlomaka</w:t>
      </w:r>
    </w:p>
    <w:p w:rsidR="001B0278" w:rsidRDefault="001B0278" w:rsidP="001B0278">
      <w:r>
        <w:t>(uključujući i prirodne i mješovite brojeve)</w:t>
      </w:r>
    </w:p>
    <w:p w:rsidR="001B0278" w:rsidRDefault="001B0278" w:rsidP="001B0278">
      <w:r>
        <w:t>i kad nam je važno koliko će komplicirani račun u tom primjeru ispasti</w:t>
      </w:r>
    </w:p>
    <w:p w:rsidR="001B0278" w:rsidRDefault="001B0278" w:rsidP="001B0278">
      <w:r>
        <w:t>te što će se sve pojaviti kod sređivanja rješenja.</w:t>
      </w:r>
    </w:p>
    <w:p w:rsidR="001B0278" w:rsidRDefault="001B0278" w:rsidP="001B0278">
      <w:r>
        <w:t>Da bi učitelj odmah unaprijed imao uvid u navedeno,</w:t>
      </w:r>
    </w:p>
    <w:p w:rsidR="001B0278" w:rsidRDefault="001B0278" w:rsidP="001B0278">
      <w:r>
        <w:t>ovdje je uz svaki zadatak raspisan i postupak i svaki detalj iz sređivanja rješenja.</w:t>
      </w:r>
    </w:p>
    <w:p w:rsidR="001B0278" w:rsidRDefault="001B0278" w:rsidP="001B0278">
      <w:r>
        <w:t>Stoga se već brzim pogledom na cijeli zadatak s postupkom</w:t>
      </w:r>
    </w:p>
    <w:p w:rsidR="001B0278" w:rsidRDefault="001B0278" w:rsidP="001B0278">
      <w:r>
        <w:t>vidi koliko su veliki brojevi u postupku,</w:t>
      </w:r>
    </w:p>
    <w:p w:rsidR="001B0278" w:rsidRDefault="001B0278" w:rsidP="001B0278">
      <w:r>
        <w:t>imamo li kod zbrajanja prijelaz preko desetice,</w:t>
      </w:r>
    </w:p>
    <w:p w:rsidR="001B0278" w:rsidRDefault="001B0278" w:rsidP="001B0278">
      <w:r>
        <w:t>imamo li kod sređivanja rezultata neko "složenije" dijeljenje itd.</w:t>
      </w:r>
    </w:p>
    <w:p w:rsidR="001B0278" w:rsidRPr="00C46026" w:rsidRDefault="001B0278" w:rsidP="001B0278">
      <w:pPr>
        <w:rPr>
          <w:sz w:val="12"/>
          <w:szCs w:val="12"/>
        </w:rPr>
      </w:pPr>
    </w:p>
    <w:p w:rsidR="001B0278" w:rsidRDefault="001B0278" w:rsidP="001B0278">
      <w:r>
        <w:t>Isto tako, ovo je zgodno imati na dopunskoj nastavi,</w:t>
      </w:r>
    </w:p>
    <w:p w:rsidR="001B0278" w:rsidRDefault="001B0278" w:rsidP="001B0278">
      <w:r>
        <w:t>na kojoj pogotovo, ovisno o konkretnom znanju učenika koje baš tad imamo,</w:t>
      </w:r>
    </w:p>
    <w:p w:rsidR="001B0278" w:rsidRDefault="001B0278" w:rsidP="001B0278">
      <w:r>
        <w:t>ovisi na koje ćemo tipove zadataka u nekom trenutku krenuti</w:t>
      </w:r>
    </w:p>
    <w:p w:rsidR="001B0278" w:rsidRDefault="001B0278" w:rsidP="001B0278">
      <w:r>
        <w:t>i koje složenosti oni trebaju biti.</w:t>
      </w:r>
    </w:p>
    <w:p w:rsidR="001B0278" w:rsidRPr="00C46026" w:rsidRDefault="001B0278" w:rsidP="001B0278">
      <w:pPr>
        <w:rPr>
          <w:sz w:val="12"/>
          <w:szCs w:val="12"/>
        </w:rPr>
      </w:pPr>
    </w:p>
    <w:p w:rsidR="001B0278" w:rsidRDefault="001B0278" w:rsidP="001B0278">
      <w:r>
        <w:t xml:space="preserve">Ovaj šalabahter </w:t>
      </w:r>
      <w:r w:rsidRPr="00D36FD2">
        <w:rPr>
          <w:b/>
          <w:u w:val="single"/>
        </w:rPr>
        <w:t>nije</w:t>
      </w:r>
      <w:r>
        <w:t xml:space="preserve"> zamišljen kao zamjena za pripremu</w:t>
      </w:r>
    </w:p>
    <w:p w:rsidR="001B0278" w:rsidRDefault="001B0278" w:rsidP="001B0278">
      <w:r>
        <w:t>za sat na kojem djecu trebamo učiti zbrajati/oduzimati razlomke i sređivati rezultat.</w:t>
      </w:r>
    </w:p>
    <w:p w:rsidR="001B0278" w:rsidRDefault="001B0278" w:rsidP="001B0278">
      <w:r>
        <w:t>Na tom satu treba učenicima skrenuti pažnju na mnoge stvari koje ovdje nisu istaknute.</w:t>
      </w:r>
    </w:p>
    <w:p w:rsidR="001B0278" w:rsidRDefault="001B0278" w:rsidP="001B0278">
      <w:r>
        <w:t>No, svakako, treba paziti da nijedan od ovih tipova zadataka ne ispustimo</w:t>
      </w:r>
    </w:p>
    <w:p w:rsidR="001B0278" w:rsidRDefault="001B0278" w:rsidP="001B0278">
      <w:r>
        <w:t>(kao što su neki ispušteni iz naših udžbenika).</w:t>
      </w:r>
    </w:p>
    <w:p w:rsidR="001B0278" w:rsidRPr="00C46026" w:rsidRDefault="001B0278" w:rsidP="001B0278">
      <w:pPr>
        <w:rPr>
          <w:sz w:val="12"/>
          <w:szCs w:val="12"/>
        </w:rPr>
      </w:pPr>
    </w:p>
    <w:p w:rsidR="001B0278" w:rsidRDefault="001B0278" w:rsidP="001B0278">
      <w:r>
        <w:t>Naravno, po potrebi si u donju tablicu možemo dopisati još zadataka.</w:t>
      </w:r>
    </w:p>
    <w:p w:rsidR="001B0278" w:rsidRDefault="001B0278" w:rsidP="001B0278">
      <w:r>
        <w:t>Ako smislite neke s baš zgodnim brojevima (a nije lako za svaki tip smisliti takve),</w:t>
      </w:r>
    </w:p>
    <w:p w:rsidR="001B0278" w:rsidRDefault="001B0278" w:rsidP="001B0278">
      <w:r>
        <w:t>unaprijed hvala ako mi pošaljete dorađenu tablicu!</w:t>
      </w:r>
    </w:p>
    <w:p w:rsidR="001B0278" w:rsidRPr="00C46026" w:rsidRDefault="001B0278" w:rsidP="001B0278">
      <w:pPr>
        <w:rPr>
          <w:sz w:val="12"/>
          <w:szCs w:val="12"/>
        </w:rPr>
      </w:pPr>
    </w:p>
    <w:p w:rsidR="001B0278" w:rsidRDefault="001B0278" w:rsidP="001B0278">
      <w:pPr>
        <w:tabs>
          <w:tab w:val="left" w:pos="5245"/>
        </w:tabs>
      </w:pPr>
      <w:r>
        <w:tab/>
        <w:t>Antonija Horvatek</w:t>
      </w:r>
    </w:p>
    <w:p w:rsidR="001B0278" w:rsidRPr="00CE1B43" w:rsidRDefault="001B0278" w:rsidP="001B0278">
      <w:pPr>
        <w:tabs>
          <w:tab w:val="left" w:pos="5245"/>
        </w:tabs>
        <w:rPr>
          <w:rFonts w:ascii="Brush Script MT" w:hAnsi="Brush Script MT"/>
          <w:sz w:val="28"/>
        </w:rPr>
      </w:pPr>
      <w:r>
        <w:rPr>
          <w:rFonts w:ascii="Brush Script MT" w:hAnsi="Brush Script MT"/>
          <w:sz w:val="28"/>
        </w:rPr>
        <w:tab/>
      </w:r>
      <w:r w:rsidRPr="00CE1B43">
        <w:rPr>
          <w:rFonts w:ascii="Brush Script MT" w:hAnsi="Brush Script MT"/>
          <w:sz w:val="28"/>
        </w:rPr>
        <w:t>Matematika na dlanu</w:t>
      </w:r>
    </w:p>
    <w:p w:rsidR="001B0278" w:rsidRPr="004A0747" w:rsidRDefault="001B0278" w:rsidP="001B0278">
      <w:pPr>
        <w:tabs>
          <w:tab w:val="left" w:pos="5245"/>
        </w:tabs>
        <w:rPr>
          <w:i/>
        </w:rPr>
      </w:pPr>
      <w:r>
        <w:tab/>
      </w:r>
      <w:hyperlink r:id="rId7" w:history="1">
        <w:r w:rsidRPr="004A0747">
          <w:rPr>
            <w:rStyle w:val="Hiperveza"/>
            <w:i/>
          </w:rPr>
          <w:t>http://www.antonija-horvatek.from.hr/</w:t>
        </w:r>
      </w:hyperlink>
      <w:r w:rsidRPr="004A0747">
        <w:rPr>
          <w:i/>
        </w:rPr>
        <w:t xml:space="preserve"> </w:t>
      </w:r>
    </w:p>
    <w:p w:rsidR="001B0278" w:rsidRDefault="001B0278">
      <w:r>
        <w:br w:type="page"/>
      </w:r>
    </w:p>
    <w:tbl>
      <w:tblPr>
        <w:tblStyle w:val="Reetkatablice"/>
        <w:tblW w:w="14850" w:type="dxa"/>
        <w:tblLook w:val="04A0" w:firstRow="1" w:lastRow="0" w:firstColumn="1" w:lastColumn="0" w:noHBand="0" w:noVBand="1"/>
      </w:tblPr>
      <w:tblGrid>
        <w:gridCol w:w="2436"/>
        <w:gridCol w:w="3229"/>
        <w:gridCol w:w="3396"/>
        <w:gridCol w:w="2954"/>
        <w:gridCol w:w="2928"/>
      </w:tblGrid>
      <w:tr w:rsidR="00C76789" w:rsidTr="00300C6B">
        <w:tc>
          <w:tcPr>
            <w:tcW w:w="2518" w:type="dxa"/>
            <w:vAlign w:val="center"/>
          </w:tcPr>
          <w:p w:rsidR="00824375" w:rsidRPr="006603A2" w:rsidRDefault="00824375" w:rsidP="00824375">
            <w:pPr>
              <w:rPr>
                <w:sz w:val="20"/>
              </w:rPr>
            </w:pPr>
            <w:r w:rsidRPr="006603A2">
              <w:rPr>
                <w:sz w:val="20"/>
              </w:rPr>
              <w:lastRenderedPageBreak/>
              <w:t>bez sređivanja rezultata</w:t>
            </w:r>
          </w:p>
        </w:tc>
        <w:tc>
          <w:tcPr>
            <w:tcW w:w="3260" w:type="dxa"/>
            <w:vAlign w:val="center"/>
          </w:tcPr>
          <w:p w:rsidR="00824375" w:rsidRPr="006603A2" w:rsidRDefault="00824375" w:rsidP="00824375">
            <w:pPr>
              <w:rPr>
                <w:sz w:val="20"/>
              </w:rPr>
            </w:pPr>
            <w:r w:rsidRPr="006603A2">
              <w:rPr>
                <w:sz w:val="20"/>
              </w:rPr>
              <w:t>→ u mješoviti broj</w:t>
            </w:r>
          </w:p>
        </w:tc>
        <w:tc>
          <w:tcPr>
            <w:tcW w:w="2835" w:type="dxa"/>
            <w:vAlign w:val="center"/>
          </w:tcPr>
          <w:p w:rsidR="00824375" w:rsidRPr="006603A2" w:rsidRDefault="00824375" w:rsidP="00824375">
            <w:pPr>
              <w:rPr>
                <w:sz w:val="20"/>
              </w:rPr>
            </w:pPr>
            <w:r w:rsidRPr="006603A2">
              <w:rPr>
                <w:sz w:val="20"/>
              </w:rPr>
              <w:t>→ u prirodni broj</w:t>
            </w:r>
          </w:p>
        </w:tc>
        <w:tc>
          <w:tcPr>
            <w:tcW w:w="2835" w:type="dxa"/>
            <w:vAlign w:val="center"/>
          </w:tcPr>
          <w:p w:rsidR="00824375" w:rsidRPr="006603A2" w:rsidRDefault="00824375" w:rsidP="00824375">
            <w:pPr>
              <w:rPr>
                <w:sz w:val="20"/>
              </w:rPr>
            </w:pPr>
            <w:r w:rsidRPr="006603A2">
              <w:rPr>
                <w:sz w:val="20"/>
              </w:rPr>
              <w:t>→ skraćivanje</w:t>
            </w:r>
          </w:p>
        </w:tc>
        <w:tc>
          <w:tcPr>
            <w:tcW w:w="3402" w:type="dxa"/>
            <w:vAlign w:val="center"/>
          </w:tcPr>
          <w:p w:rsidR="00824375" w:rsidRPr="006603A2" w:rsidRDefault="00824375" w:rsidP="00824375">
            <w:pPr>
              <w:rPr>
                <w:sz w:val="20"/>
              </w:rPr>
            </w:pPr>
            <w:r w:rsidRPr="006603A2">
              <w:rPr>
                <w:sz w:val="20"/>
              </w:rPr>
              <w:t>→ u mješoviti broj i skraćivanje</w:t>
            </w:r>
          </w:p>
        </w:tc>
      </w:tr>
      <w:tr w:rsidR="00824375" w:rsidTr="008922FD">
        <w:tc>
          <w:tcPr>
            <w:tcW w:w="2518" w:type="dxa"/>
          </w:tcPr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</w:pPr>
            <w:r w:rsidRPr="000D641E">
              <w:rPr>
                <w:position w:val="-24"/>
              </w:rPr>
              <w:object w:dxaOrig="1860" w:dyaOrig="620" w14:anchorId="2B8D66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pt;height:31.2pt" o:ole="">
                  <v:imagedata r:id="rId8" o:title=""/>
                </v:shape>
                <o:OLEObject Type="Embed" ProgID="Equation.DSMT4" ShapeID="_x0000_i1025" DrawAspect="Content" ObjectID="_1539450870" r:id="rId9"/>
              </w:object>
            </w:r>
            <w:r>
              <w:t xml:space="preserve"> </w: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</w:pPr>
            <w:r w:rsidRPr="000D641E">
              <w:rPr>
                <w:position w:val="-24"/>
              </w:rPr>
              <w:object w:dxaOrig="2079" w:dyaOrig="620" w14:anchorId="6A94CBC5">
                <v:shape id="_x0000_i1026" type="#_x0000_t75" style="width:103.8pt;height:31.2pt" o:ole="">
                  <v:imagedata r:id="rId10" o:title=""/>
                </v:shape>
                <o:OLEObject Type="Embed" ProgID="Equation.DSMT4" ShapeID="_x0000_i1026" DrawAspect="Content" ObjectID="_1539450871" r:id="rId11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 w:rsidRPr="000D641E">
              <w:rPr>
                <w:position w:val="-24"/>
              </w:rPr>
              <w:object w:dxaOrig="2220" w:dyaOrig="620" w14:anchorId="695A2A18">
                <v:shape id="_x0000_i1027" type="#_x0000_t75" style="width:111pt;height:31.2pt" o:ole="">
                  <v:imagedata r:id="rId12" o:title=""/>
                </v:shape>
                <o:OLEObject Type="Embed" ProgID="Equation.DSMT4" ShapeID="_x0000_i1027" DrawAspect="Content" ObjectID="_1539450872" r:id="rId13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1960" w:dyaOrig="620" w14:anchorId="430DB947">
                <v:shape id="_x0000_i1028" type="#_x0000_t75" style="width:97.8pt;height:31.2pt" o:ole="">
                  <v:imagedata r:id="rId14" o:title=""/>
                </v:shape>
                <o:OLEObject Type="Embed" ProgID="Equation.DSMT4" ShapeID="_x0000_i1028" DrawAspect="Content" ObjectID="_1539450873" r:id="rId15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 w:rsidRPr="000D641E">
              <w:rPr>
                <w:position w:val="-24"/>
              </w:rPr>
              <w:object w:dxaOrig="2220" w:dyaOrig="620" w14:anchorId="0089BB7A">
                <v:shape id="_x0000_i1029" type="#_x0000_t75" style="width:111pt;height:31.2pt" o:ole="">
                  <v:imagedata r:id="rId16" o:title=""/>
                </v:shape>
                <o:OLEObject Type="Embed" ProgID="Equation.DSMT4" ShapeID="_x0000_i1029" DrawAspect="Content" ObjectID="_1539450874" r:id="rId17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220" w:dyaOrig="620" w14:anchorId="3EE9F343">
                <v:shape id="_x0000_i1030" type="#_x0000_t75" style="width:111pt;height:31.2pt" o:ole="">
                  <v:imagedata r:id="rId18" o:title=""/>
                </v:shape>
                <o:OLEObject Type="Embed" ProgID="Equation.DSMT4" ShapeID="_x0000_i1030" DrawAspect="Content" ObjectID="_1539450875" r:id="rId19"/>
              </w:object>
            </w:r>
            <w:r>
              <w:rPr>
                <w:position w:val="0"/>
              </w:rPr>
              <w:t>_________________</w:t>
            </w:r>
          </w:p>
          <w:p w:rsidR="00C76789" w:rsidRPr="000D641E" w:rsidRDefault="00C76789" w:rsidP="00C76789">
            <w:pPr>
              <w:jc w:val="left"/>
              <w:rPr>
                <w:sz w:val="16"/>
                <w:szCs w:val="16"/>
              </w:rPr>
            </w:pPr>
          </w:p>
          <w:p w:rsidR="00C76789" w:rsidRDefault="00C76789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160" w:dyaOrig="620">
                <v:shape id="_x0000_i1061" type="#_x0000_t75" style="width:108pt;height:31.2pt" o:ole="">
                  <v:imagedata r:id="rId20" o:title=""/>
                </v:shape>
                <o:OLEObject Type="Embed" ProgID="Equation.DSMT4" ShapeID="_x0000_i1061" DrawAspect="Content" ObjectID="_1539450876" r:id="rId21"/>
              </w:object>
            </w:r>
          </w:p>
          <w:p w:rsidR="00C76789" w:rsidRDefault="00C76789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1540" w:dyaOrig="620">
                <v:shape id="_x0000_i1062" type="#_x0000_t75" style="width:76.8pt;height:31.2pt" o:ole="">
                  <v:imagedata r:id="rId22" o:title=""/>
                </v:shape>
                <o:OLEObject Type="Embed" ProgID="Equation.DSMT4" ShapeID="_x0000_i1062" DrawAspect="Content" ObjectID="_1539450877" r:id="rId23"/>
              </w:object>
            </w:r>
          </w:p>
          <w:p w:rsidR="00C76789" w:rsidRPr="000D641E" w:rsidRDefault="00C76789" w:rsidP="00C76789">
            <w:pPr>
              <w:jc w:val="left"/>
              <w:rPr>
                <w:sz w:val="16"/>
                <w:szCs w:val="16"/>
              </w:rPr>
            </w:pPr>
          </w:p>
          <w:p w:rsidR="00C76789" w:rsidRDefault="00C76789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1820" w:dyaOrig="620">
                <v:shape id="_x0000_i1063" type="#_x0000_t75" style="width:91.2pt;height:31.2pt" o:ole="">
                  <v:imagedata r:id="rId24" o:title=""/>
                </v:shape>
                <o:OLEObject Type="Embed" ProgID="Equation.DSMT4" ShapeID="_x0000_i1063" DrawAspect="Content" ObjectID="_1539450878" r:id="rId25"/>
              </w:object>
            </w:r>
          </w:p>
          <w:p w:rsidR="00C76789" w:rsidRDefault="00C76789" w:rsidP="00824375">
            <w:pPr>
              <w:jc w:val="left"/>
            </w:pPr>
            <w:r w:rsidRPr="000D641E">
              <w:rPr>
                <w:position w:val="-24"/>
              </w:rPr>
              <w:object w:dxaOrig="1219" w:dyaOrig="620">
                <v:shape id="_x0000_i1064" type="#_x0000_t75" style="width:61.2pt;height:31.2pt" o:ole="">
                  <v:imagedata r:id="rId26" o:title=""/>
                </v:shape>
                <o:OLEObject Type="Embed" ProgID="Equation.DSMT4" ShapeID="_x0000_i1064" DrawAspect="Content" ObjectID="_1539450879" r:id="rId27"/>
              </w:object>
            </w:r>
            <w:bookmarkStart w:id="0" w:name="_GoBack"/>
            <w:bookmarkEnd w:id="0"/>
          </w:p>
        </w:tc>
        <w:tc>
          <w:tcPr>
            <w:tcW w:w="3260" w:type="dxa"/>
          </w:tcPr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40" w:dyaOrig="620" w14:anchorId="06CBBF48">
                <v:shape id="_x0000_i1031" type="#_x0000_t75" style="width:132pt;height:31.2pt" o:ole="">
                  <v:imagedata r:id="rId28" o:title=""/>
                </v:shape>
                <o:OLEObject Type="Embed" ProgID="Equation.DSMT4" ShapeID="_x0000_i1031" DrawAspect="Content" ObjectID="_1539450880" r:id="rId29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 w:rsidRPr="000D641E">
              <w:rPr>
                <w:position w:val="-24"/>
              </w:rPr>
              <w:object w:dxaOrig="2740" w:dyaOrig="620" w14:anchorId="5175D564">
                <v:shape id="_x0000_i1032" type="#_x0000_t75" style="width:136.8pt;height:31.2pt" o:ole="">
                  <v:imagedata r:id="rId30" o:title=""/>
                </v:shape>
                <o:OLEObject Type="Embed" ProgID="Equation.DSMT4" ShapeID="_x0000_i1032" DrawAspect="Content" ObjectID="_1539450881" r:id="rId31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40" w:dyaOrig="620" w14:anchorId="30884BEC">
                <v:shape id="_x0000_i1033" type="#_x0000_t75" style="width:132pt;height:31.2pt" o:ole="">
                  <v:imagedata r:id="rId32" o:title=""/>
                </v:shape>
                <o:OLEObject Type="Embed" ProgID="Equation.DSMT4" ShapeID="_x0000_i1033" DrawAspect="Content" ObjectID="_1539450882" r:id="rId33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59" w:dyaOrig="620" w14:anchorId="77D57A77">
                <v:shape id="_x0000_i1034" type="#_x0000_t75" style="width:132.6pt;height:31.2pt" o:ole="">
                  <v:imagedata r:id="rId34" o:title=""/>
                </v:shape>
                <o:OLEObject Type="Embed" ProgID="Equation.DSMT4" ShapeID="_x0000_i1034" DrawAspect="Content" ObjectID="_1539450883" r:id="rId35"/>
              </w:object>
            </w:r>
          </w:p>
          <w:p w:rsidR="00824375" w:rsidRDefault="00824375" w:rsidP="00824375">
            <w:pPr>
              <w:jc w:val="left"/>
              <w:rPr>
                <w:position w:val="0"/>
              </w:rPr>
            </w:pPr>
            <w:r>
              <w:rPr>
                <w:position w:val="0"/>
              </w:rPr>
              <w:t>______________________</w:t>
            </w:r>
          </w:p>
          <w:p w:rsidR="00824375" w:rsidRPr="00C46026" w:rsidRDefault="00824375" w:rsidP="00824375">
            <w:pPr>
              <w:jc w:val="left"/>
              <w:rPr>
                <w:sz w:val="12"/>
                <w:szCs w:val="12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F23B09">
              <w:rPr>
                <w:position w:val="-58"/>
              </w:rPr>
              <w:object w:dxaOrig="2799" w:dyaOrig="1280" w14:anchorId="53C83059">
                <v:shape id="_x0000_i1035" type="#_x0000_t75" style="width:139.8pt;height:64.2pt" o:ole="">
                  <v:imagedata r:id="rId36" o:title=""/>
                </v:shape>
                <o:OLEObject Type="Embed" ProgID="Equation.DSMT4" ShapeID="_x0000_i1035" DrawAspect="Content" ObjectID="_1539450884" r:id="rId37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F23B09">
              <w:rPr>
                <w:position w:val="-58"/>
              </w:rPr>
              <w:object w:dxaOrig="2400" w:dyaOrig="1280" w14:anchorId="41F3AFC2">
                <v:shape id="_x0000_i1036" type="#_x0000_t75" style="width:120pt;height:64.2pt" o:ole="">
                  <v:imagedata r:id="rId38" o:title=""/>
                </v:shape>
                <o:OLEObject Type="Embed" ProgID="Equation.DSMT4" ShapeID="_x0000_i1036" DrawAspect="Content" ObjectID="_1539450885" r:id="rId39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 w:rsidRPr="00F23B09">
              <w:rPr>
                <w:position w:val="-58"/>
              </w:rPr>
              <w:object w:dxaOrig="2900" w:dyaOrig="1280" w14:anchorId="3CAA6EC2">
                <v:shape id="_x0000_i1037" type="#_x0000_t75" style="width:144.6pt;height:64.2pt" o:ole="">
                  <v:imagedata r:id="rId40" o:title=""/>
                </v:shape>
                <o:OLEObject Type="Embed" ProgID="Equation.DSMT4" ShapeID="_x0000_i1037" DrawAspect="Content" ObjectID="_1539450886" r:id="rId41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F81C99" w:rsidRDefault="00824375" w:rsidP="00824375">
            <w:pPr>
              <w:jc w:val="left"/>
              <w:rPr>
                <w:position w:val="0"/>
              </w:rPr>
            </w:pPr>
            <w:r w:rsidRPr="00F23B09">
              <w:rPr>
                <w:position w:val="-58"/>
              </w:rPr>
              <w:object w:dxaOrig="3019" w:dyaOrig="1280" w14:anchorId="7167D4AD">
                <v:shape id="_x0000_i1038" type="#_x0000_t75" style="width:150.6pt;height:64.2pt" o:ole="">
                  <v:imagedata r:id="rId42" o:title=""/>
                </v:shape>
                <o:OLEObject Type="Embed" ProgID="Equation.DSMT4" ShapeID="_x0000_i1038" DrawAspect="Content" ObjectID="_1539450887" r:id="rId43"/>
              </w:object>
            </w:r>
          </w:p>
        </w:tc>
        <w:tc>
          <w:tcPr>
            <w:tcW w:w="2835" w:type="dxa"/>
          </w:tcPr>
          <w:p w:rsidR="00C76789" w:rsidRPr="000D641E" w:rsidRDefault="00C76789" w:rsidP="00C76789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460" w:dyaOrig="620">
                <v:shape id="_x0000_i1039" type="#_x0000_t75" style="width:123pt;height:31.2pt" o:ole="">
                  <v:imagedata r:id="rId44" o:title=""/>
                </v:shape>
                <o:OLEObject Type="Embed" ProgID="Equation.DSMT4" ShapeID="_x0000_i1039" DrawAspect="Content" ObjectID="_1539450888" r:id="rId45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420" w:dyaOrig="620">
                <v:shape id="_x0000_i1041" type="#_x0000_t75" style="width:120.6pt;height:31.2pt" o:ole="">
                  <v:imagedata r:id="rId46" o:title=""/>
                </v:shape>
                <o:OLEObject Type="Embed" ProgID="Equation.DSMT4" ShapeID="_x0000_i1041" DrawAspect="Content" ObjectID="_1539450889" r:id="rId47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00" w:dyaOrig="620">
                <v:shape id="_x0000_i1040" type="#_x0000_t75" style="width:129.6pt;height:31.2pt" o:ole="">
                  <v:imagedata r:id="rId48" o:title=""/>
                </v:shape>
                <o:OLEObject Type="Embed" ProgID="Equation.DSMT4" ShapeID="_x0000_i1040" DrawAspect="Content" ObjectID="_1539450890" r:id="rId49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580" w:dyaOrig="620">
                <v:shape id="_x0000_i1042" type="#_x0000_t75" style="width:129pt;height:31.2pt" o:ole="">
                  <v:imagedata r:id="rId50" o:title=""/>
                </v:shape>
                <o:OLEObject Type="Embed" ProgID="Equation.DSMT4" ShapeID="_x0000_i1042" DrawAspect="Content" ObjectID="_1539450891" r:id="rId51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_ _ _ _ _ _ _ _ _ _ _ _ _ _ _ _ _ _ _ _ _ _ _ </w: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  <w:r w:rsidRPr="00AB5BA3">
              <w:rPr>
                <w:position w:val="-58"/>
              </w:rPr>
              <w:object w:dxaOrig="2620" w:dyaOrig="1280">
                <v:shape id="_x0000_i1043" type="#_x0000_t75" style="width:130.8pt;height:64.2pt" o:ole="">
                  <v:imagedata r:id="rId52" o:title=""/>
                </v:shape>
                <o:OLEObject Type="Embed" ProgID="Equation.DSMT4" ShapeID="_x0000_i1043" DrawAspect="Content" ObjectID="_1539450892" r:id="rId53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3180" w:dyaOrig="620">
                <v:shape id="_x0000_i1044" type="#_x0000_t75" style="width:159pt;height:31.2pt" o:ole="">
                  <v:imagedata r:id="rId54" o:title=""/>
                </v:shape>
                <o:OLEObject Type="Embed" ProgID="Equation.DSMT4" ShapeID="_x0000_i1044" DrawAspect="Content" ObjectID="_1539450893" r:id="rId55"/>
              </w:object>
            </w:r>
          </w:p>
          <w:p w:rsidR="00824375" w:rsidRDefault="00824375" w:rsidP="00824375">
            <w:pPr>
              <w:jc w:val="left"/>
              <w:rPr>
                <w:position w:val="0"/>
              </w:rPr>
            </w:pPr>
            <w:r>
              <w:rPr>
                <w:position w:val="0"/>
              </w:rPr>
              <w:t>______________________</w: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824375">
            <w:pPr>
              <w:jc w:val="left"/>
              <w:rPr>
                <w:position w:val="0"/>
              </w:rPr>
            </w:pPr>
            <w:r w:rsidRPr="00AB5BA3">
              <w:rPr>
                <w:position w:val="-58"/>
              </w:rPr>
              <w:object w:dxaOrig="2680" w:dyaOrig="1280">
                <v:shape id="_x0000_i1045" type="#_x0000_t75" style="width:133.8pt;height:64.2pt" o:ole="">
                  <v:imagedata r:id="rId56" o:title=""/>
                </v:shape>
                <o:OLEObject Type="Embed" ProgID="Equation.DSMT4" ShapeID="_x0000_i1045" DrawAspect="Content" ObjectID="_1539450894" r:id="rId57"/>
              </w:object>
            </w:r>
          </w:p>
          <w:p w:rsidR="00824375" w:rsidRPr="000D641E" w:rsidRDefault="00824375" w:rsidP="00824375">
            <w:pPr>
              <w:jc w:val="left"/>
              <w:rPr>
                <w:sz w:val="16"/>
                <w:szCs w:val="16"/>
              </w:rPr>
            </w:pPr>
          </w:p>
          <w:p w:rsidR="00824375" w:rsidRDefault="00824375" w:rsidP="00C76789">
            <w:pPr>
              <w:jc w:val="left"/>
            </w:pPr>
            <w:r w:rsidRPr="00AB5BA3">
              <w:rPr>
                <w:position w:val="-58"/>
              </w:rPr>
              <w:object w:dxaOrig="2820" w:dyaOrig="1280">
                <v:shape id="_x0000_i1046" type="#_x0000_t75" style="width:141pt;height:64.2pt" o:ole="">
                  <v:imagedata r:id="rId58" o:title=""/>
                </v:shape>
                <o:OLEObject Type="Embed" ProgID="Equation.DSMT4" ShapeID="_x0000_i1046" DrawAspect="Content" ObjectID="_1539450895" r:id="rId59"/>
              </w:object>
            </w:r>
          </w:p>
        </w:tc>
        <w:tc>
          <w:tcPr>
            <w:tcW w:w="2835" w:type="dxa"/>
          </w:tcPr>
          <w:p w:rsidR="00C76789" w:rsidRPr="000D641E" w:rsidRDefault="00C76789" w:rsidP="00C76789">
            <w:pPr>
              <w:jc w:val="left"/>
              <w:rPr>
                <w:sz w:val="16"/>
                <w:szCs w:val="16"/>
              </w:rPr>
            </w:pP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  <w:r w:rsidRPr="000D641E">
              <w:rPr>
                <w:position w:val="-24"/>
              </w:rPr>
              <w:object w:dxaOrig="2740" w:dyaOrig="620">
                <v:shape id="_x0000_i1047" type="#_x0000_t75" style="width:136.8pt;height:31.2pt" o:ole="">
                  <v:imagedata r:id="rId60" o:title=""/>
                </v:shape>
                <o:OLEObject Type="Embed" ProgID="Equation.DSMT4" ShapeID="_x0000_i1047" DrawAspect="Content" ObjectID="_1539450896" r:id="rId61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20" w:dyaOrig="620">
                <v:shape id="_x0000_i1048" type="#_x0000_t75" style="width:130.8pt;height:31.2pt" o:ole="">
                  <v:imagedata r:id="rId62" o:title=""/>
                </v:shape>
                <o:OLEObject Type="Embed" ProgID="Equation.DSMT4" ShapeID="_x0000_i1048" DrawAspect="Content" ObjectID="_1539450897" r:id="rId63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360" w:dyaOrig="620">
                <v:shape id="_x0000_i1049" type="#_x0000_t75" style="width:117.6pt;height:31.2pt" o:ole="">
                  <v:imagedata r:id="rId64" o:title=""/>
                </v:shape>
                <o:OLEObject Type="Embed" ProgID="Equation.DSMT4" ShapeID="_x0000_i1049" DrawAspect="Content" ObjectID="_1539450898" r:id="rId65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480" w:dyaOrig="620">
                <v:shape id="_x0000_i1050" type="#_x0000_t75" style="width:123.6pt;height:31.2pt" o:ole="">
                  <v:imagedata r:id="rId66" o:title=""/>
                </v:shape>
                <o:OLEObject Type="Embed" ProgID="Equation.DSMT4" ShapeID="_x0000_i1050" DrawAspect="Content" ObjectID="_1539450899" r:id="rId67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380" w:dyaOrig="620">
                <v:shape id="_x0000_i1051" type="#_x0000_t75" style="width:118.8pt;height:31.2pt" o:ole="">
                  <v:imagedata r:id="rId68" o:title=""/>
                </v:shape>
                <o:OLEObject Type="Embed" ProgID="Equation.DSMT4" ShapeID="_x0000_i1051" DrawAspect="Content" ObjectID="_1539450900" r:id="rId69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  <w:r w:rsidRPr="000D641E">
              <w:rPr>
                <w:position w:val="-24"/>
              </w:rPr>
              <w:object w:dxaOrig="2740" w:dyaOrig="620">
                <v:shape id="_x0000_i1052" type="#_x0000_t75" style="width:136.8pt;height:31.2pt" o:ole="">
                  <v:imagedata r:id="rId70" o:title=""/>
                </v:shape>
                <o:OLEObject Type="Embed" ProgID="Equation.DSMT4" ShapeID="_x0000_i1052" DrawAspect="Content" ObjectID="_1539450901" r:id="rId71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2640" w:dyaOrig="620">
                <v:shape id="_x0000_i1053" type="#_x0000_t75" style="width:132pt;height:31.2pt" o:ole="">
                  <v:imagedata r:id="rId72" o:title=""/>
                </v:shape>
                <o:OLEObject Type="Embed" ProgID="Equation.DSMT4" ShapeID="_x0000_i1053" DrawAspect="Content" ObjectID="_1539450902" r:id="rId73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0D641E">
              <w:rPr>
                <w:position w:val="-24"/>
              </w:rPr>
              <w:object w:dxaOrig="3220" w:dyaOrig="620">
                <v:shape id="_x0000_i1054" type="#_x0000_t75" style="width:128.4pt;height:24.6pt" o:ole="">
                  <v:imagedata r:id="rId74" o:title=""/>
                </v:shape>
                <o:OLEObject Type="Embed" ProgID="Equation.DSMT4" ShapeID="_x0000_i1054" DrawAspect="Content" ObjectID="_1539450903" r:id="rId75"/>
              </w:object>
            </w:r>
          </w:p>
          <w:p w:rsidR="000B6AE6" w:rsidRDefault="000B6AE6" w:rsidP="000B6AE6">
            <w:pPr>
              <w:jc w:val="left"/>
              <w:rPr>
                <w:position w:val="0"/>
              </w:rPr>
            </w:pPr>
            <w:r>
              <w:rPr>
                <w:position w:val="0"/>
              </w:rPr>
              <w:t>______________________</w:t>
            </w: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AB5BA3">
              <w:rPr>
                <w:position w:val="-58"/>
              </w:rPr>
              <w:object w:dxaOrig="2100" w:dyaOrig="1280">
                <v:shape id="_x0000_i1055" type="#_x0000_t75" style="width:105pt;height:64.2pt" o:ole="">
                  <v:imagedata r:id="rId76" o:title=""/>
                </v:shape>
                <o:OLEObject Type="Embed" ProgID="Equation.DSMT4" ShapeID="_x0000_i1055" DrawAspect="Content" ObjectID="_1539450904" r:id="rId77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824375" w:rsidRDefault="000B6AE6" w:rsidP="000B6AE6">
            <w:pPr>
              <w:jc w:val="left"/>
            </w:pPr>
            <w:r w:rsidRPr="00AB5BA3">
              <w:rPr>
                <w:position w:val="-58"/>
              </w:rPr>
              <w:object w:dxaOrig="1920" w:dyaOrig="1280">
                <v:shape id="_x0000_i1056" type="#_x0000_t75" style="width:96pt;height:64.2pt" o:ole="">
                  <v:imagedata r:id="rId78" o:title=""/>
                </v:shape>
                <o:OLEObject Type="Embed" ProgID="Equation.DSMT4" ShapeID="_x0000_i1056" DrawAspect="Content" ObjectID="_1539450905" r:id="rId79"/>
              </w:object>
            </w:r>
          </w:p>
        </w:tc>
        <w:tc>
          <w:tcPr>
            <w:tcW w:w="3402" w:type="dxa"/>
          </w:tcPr>
          <w:p w:rsidR="00C76789" w:rsidRPr="000D641E" w:rsidRDefault="00C76789" w:rsidP="00C76789">
            <w:pPr>
              <w:jc w:val="left"/>
              <w:rPr>
                <w:sz w:val="16"/>
                <w:szCs w:val="16"/>
              </w:rPr>
            </w:pP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  <w:r w:rsidRPr="00AB5BA3">
              <w:rPr>
                <w:position w:val="-58"/>
              </w:rPr>
              <w:object w:dxaOrig="2420" w:dyaOrig="1280">
                <v:shape id="_x0000_i1057" type="#_x0000_t75" style="width:120.6pt;height:64.2pt" o:ole="">
                  <v:imagedata r:id="rId80" o:title=""/>
                </v:shape>
                <o:OLEObject Type="Embed" ProgID="Equation.DSMT4" ShapeID="_x0000_i1057" DrawAspect="Content" ObjectID="_1539450906" r:id="rId81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AB5BA3">
              <w:rPr>
                <w:position w:val="-58"/>
              </w:rPr>
              <w:object w:dxaOrig="2360" w:dyaOrig="1280">
                <v:shape id="_x0000_i1058" type="#_x0000_t75" style="width:117.6pt;height:64.2pt" o:ole="">
                  <v:imagedata r:id="rId82" o:title=""/>
                </v:shape>
                <o:OLEObject Type="Embed" ProgID="Equation.DSMT4" ShapeID="_x0000_i1058" DrawAspect="Content" ObjectID="_1539450907" r:id="rId83"/>
              </w:object>
            </w:r>
          </w:p>
          <w:p w:rsidR="000B6AE6" w:rsidRDefault="000B6AE6" w:rsidP="000B6AE6">
            <w:pPr>
              <w:jc w:val="left"/>
              <w:rPr>
                <w:position w:val="0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>
              <w:rPr>
                <w:position w:val="0"/>
              </w:rPr>
              <w:t>______________________</w: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0B6AE6" w:rsidRDefault="000B6AE6" w:rsidP="000B6AE6">
            <w:pPr>
              <w:jc w:val="left"/>
              <w:rPr>
                <w:position w:val="0"/>
              </w:rPr>
            </w:pPr>
            <w:r w:rsidRPr="00AB5BA3">
              <w:rPr>
                <w:position w:val="-58"/>
              </w:rPr>
              <w:object w:dxaOrig="2620" w:dyaOrig="1280">
                <v:shape id="_x0000_i1059" type="#_x0000_t75" style="width:130.8pt;height:64.2pt" o:ole="">
                  <v:imagedata r:id="rId84" o:title=""/>
                </v:shape>
                <o:OLEObject Type="Embed" ProgID="Equation.DSMT4" ShapeID="_x0000_i1059" DrawAspect="Content" ObjectID="_1539450908" r:id="rId85"/>
              </w:object>
            </w:r>
          </w:p>
          <w:p w:rsidR="000B6AE6" w:rsidRPr="000D641E" w:rsidRDefault="000B6AE6" w:rsidP="000B6AE6">
            <w:pPr>
              <w:jc w:val="left"/>
              <w:rPr>
                <w:sz w:val="16"/>
                <w:szCs w:val="16"/>
              </w:rPr>
            </w:pPr>
          </w:p>
          <w:p w:rsidR="00824375" w:rsidRDefault="000B6AE6" w:rsidP="000B6AE6">
            <w:r w:rsidRPr="00AB5BA3">
              <w:rPr>
                <w:position w:val="-58"/>
              </w:rPr>
              <w:object w:dxaOrig="2720" w:dyaOrig="1280">
                <v:shape id="_x0000_i1060" type="#_x0000_t75" style="width:135.6pt;height:64.2pt" o:ole="">
                  <v:imagedata r:id="rId86" o:title=""/>
                </v:shape>
                <o:OLEObject Type="Embed" ProgID="Equation.DSMT4" ShapeID="_x0000_i1060" DrawAspect="Content" ObjectID="_1539450909" r:id="rId87"/>
              </w:object>
            </w:r>
          </w:p>
        </w:tc>
      </w:tr>
    </w:tbl>
    <w:p w:rsidR="00154D09" w:rsidRDefault="00154D09"/>
    <w:sectPr w:rsidR="00154D09" w:rsidSect="001B0278">
      <w:footerReference w:type="default" r:id="rId88"/>
      <w:pgSz w:w="16838" w:h="11906" w:orient="landscape"/>
      <w:pgMar w:top="993" w:right="1103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17F8" w:rsidRDefault="00F317F8" w:rsidP="001B0278">
      <w:r>
        <w:separator/>
      </w:r>
    </w:p>
  </w:endnote>
  <w:endnote w:type="continuationSeparator" w:id="0">
    <w:p w:rsidR="00F317F8" w:rsidRDefault="00F317F8" w:rsidP="001B02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0278" w:rsidRPr="001B0278" w:rsidRDefault="001B0278" w:rsidP="001B0278">
    <w:pPr>
      <w:tabs>
        <w:tab w:val="center" w:pos="7371"/>
        <w:tab w:val="right" w:pos="14742"/>
      </w:tabs>
      <w:jc w:val="left"/>
      <w:rPr>
        <w:color w:val="5F5F5F"/>
        <w:sz w:val="18"/>
      </w:rPr>
    </w:pPr>
    <w:r w:rsidRPr="00090F80">
      <w:rPr>
        <w:color w:val="5F5F5F"/>
        <w:sz w:val="18"/>
      </w:rPr>
      <w:t>Antonija Horvatek</w:t>
    </w:r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17F8" w:rsidRDefault="00F317F8" w:rsidP="001B0278">
      <w:r>
        <w:separator/>
      </w:r>
    </w:p>
  </w:footnote>
  <w:footnote w:type="continuationSeparator" w:id="0">
    <w:p w:rsidR="00F317F8" w:rsidRDefault="00F317F8" w:rsidP="001B02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0278"/>
    <w:rsid w:val="00067631"/>
    <w:rsid w:val="000B6AE6"/>
    <w:rsid w:val="00154D09"/>
    <w:rsid w:val="001B0278"/>
    <w:rsid w:val="00824375"/>
    <w:rsid w:val="008922FD"/>
    <w:rsid w:val="00AE097A"/>
    <w:rsid w:val="00C76789"/>
    <w:rsid w:val="00D35DEA"/>
    <w:rsid w:val="00EA56D6"/>
    <w:rsid w:val="00F31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027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Hiperveza">
    <w:name w:val="Hyperlink"/>
    <w:basedOn w:val="Zadanifontodlomka"/>
    <w:uiPriority w:val="99"/>
    <w:unhideWhenUsed/>
    <w:rsid w:val="001B0278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1B0278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1B0278"/>
  </w:style>
  <w:style w:type="paragraph" w:styleId="Podnoje">
    <w:name w:val="footer"/>
    <w:basedOn w:val="Normal"/>
    <w:link w:val="PodnojeChar"/>
    <w:uiPriority w:val="99"/>
    <w:unhideWhenUsed/>
    <w:rsid w:val="001B0278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1B0278"/>
  </w:style>
  <w:style w:type="table" w:styleId="Reetkatablice">
    <w:name w:val="Table Grid"/>
    <w:basedOn w:val="Obinatablica"/>
    <w:uiPriority w:val="59"/>
    <w:rsid w:val="008922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position w:val="-4"/>
        <w:sz w:val="24"/>
        <w:lang w:val="hr-H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027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Hiperveza">
    <w:name w:val="Hyperlink"/>
    <w:basedOn w:val="Zadanifontodlomka"/>
    <w:uiPriority w:val="99"/>
    <w:unhideWhenUsed/>
    <w:rsid w:val="001B0278"/>
    <w:rPr>
      <w:color w:val="0000FF" w:themeColor="hyperlink"/>
      <w:u w:val="single"/>
    </w:rPr>
  </w:style>
  <w:style w:type="paragraph" w:styleId="Zaglavlje">
    <w:name w:val="header"/>
    <w:basedOn w:val="Normal"/>
    <w:link w:val="ZaglavljeChar"/>
    <w:uiPriority w:val="99"/>
    <w:unhideWhenUsed/>
    <w:rsid w:val="001B0278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1B0278"/>
  </w:style>
  <w:style w:type="paragraph" w:styleId="Podnoje">
    <w:name w:val="footer"/>
    <w:basedOn w:val="Normal"/>
    <w:link w:val="PodnojeChar"/>
    <w:uiPriority w:val="99"/>
    <w:unhideWhenUsed/>
    <w:rsid w:val="001B0278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1B0278"/>
  </w:style>
  <w:style w:type="table" w:styleId="Reetkatablice">
    <w:name w:val="Table Grid"/>
    <w:basedOn w:val="Obinatablica"/>
    <w:uiPriority w:val="59"/>
    <w:rsid w:val="008922F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hyperlink" Target="http://www.antonija-horvatek.from.hr/" TargetMode="External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455</Words>
  <Characters>2599</Characters>
  <Application>Microsoft Office Word</Application>
  <DocSecurity>0</DocSecurity>
  <Lines>21</Lines>
  <Paragraphs>6</Paragraphs>
  <ScaleCrop>false</ScaleCrop>
  <Company>OŠ Josipa Badalića</Company>
  <LinksUpToDate>false</LinksUpToDate>
  <CharactersWithSpaces>30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5</cp:revision>
  <dcterms:created xsi:type="dcterms:W3CDTF">2016-10-31T19:11:00Z</dcterms:created>
  <dcterms:modified xsi:type="dcterms:W3CDTF">2016-10-31T19:25:00Z</dcterms:modified>
</cp:coreProperties>
</file>